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spacing w:line="360" w:lineRule="auto"/>
        <w:jc w:val="center"/>
        <w:rPr>
          <w:rFonts w:hint="eastAsia" w:ascii="黑体" w:eastAsia="黑体"/>
          <w:b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黑体" w:eastAsia="黑体"/>
          <w:b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第三届中南有机化学论坛参会回执</w:t>
      </w:r>
      <w:r>
        <w:rPr>
          <w:rFonts w:hint="eastAsia" w:ascii="黑体" w:eastAsia="黑体"/>
          <w:b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及发票信息回执</w:t>
      </w:r>
    </w:p>
    <w:p>
      <w:pPr>
        <w:pStyle w:val="7"/>
        <w:spacing w:line="360" w:lineRule="auto"/>
        <w:jc w:val="center"/>
        <w:rPr>
          <w:rFonts w:hint="eastAsia" w:ascii="黑体" w:eastAsia="黑体"/>
          <w:b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仿宋_GB2312" w:cs="Times New Roman"/>
          <w:color w:val="000000"/>
          <w:sz w:val="24"/>
          <w:szCs w:val="24"/>
          <w:lang w:eastAsia="zh-CN"/>
        </w:rPr>
        <w:t>回执汇总</w:t>
      </w:r>
      <w:bookmarkStart w:id="0" w:name="_GoBack"/>
      <w:bookmarkEnd w:id="0"/>
      <w:r>
        <w:rPr>
          <w:rFonts w:hint="eastAsia" w:ascii="Times New Roman" w:hAnsi="Times New Roman" w:eastAsia="仿宋_GB2312" w:cs="Times New Roman"/>
          <w:color w:val="000000"/>
          <w:sz w:val="24"/>
          <w:szCs w:val="24"/>
        </w:rPr>
        <w:t>邮箱</w:t>
      </w:r>
      <w:r>
        <w:rPr>
          <w:rFonts w:ascii="Times New Roman" w:hAnsi="Times New Roman" w:eastAsia="仿宋_GB2312" w:cs="Times New Roman"/>
          <w:color w:val="000000"/>
          <w:sz w:val="24"/>
          <w:szCs w:val="24"/>
        </w:rPr>
        <w:t xml:space="preserve">: </w:t>
      </w:r>
      <w:r>
        <w:fldChar w:fldCharType="begin"/>
      </w:r>
      <w:r>
        <w:instrText xml:space="preserve"> HYPERLINK "mailto:chenwh04@163.com。" </w:instrText>
      </w:r>
      <w:r>
        <w:fldChar w:fldCharType="separate"/>
      </w:r>
      <w:r>
        <w:rPr>
          <w:rFonts w:hint="eastAsia" w:ascii="Times New Roman" w:hAnsi="Times New Roman" w:eastAsia="仿宋_GB2312" w:cs="Times New Roman"/>
          <w:sz w:val="24"/>
          <w:szCs w:val="24"/>
        </w:rPr>
        <w:t>wtsmount@126.com</w:t>
      </w:r>
      <w:r>
        <w:rPr>
          <w:rFonts w:hint="eastAsia" w:ascii="Times New Roman" w:hAnsi="Times New Roman" w:eastAsia="仿宋_GB2312" w:cs="Times New Roman"/>
          <w:color w:val="000000"/>
          <w:sz w:val="24"/>
          <w:szCs w:val="24"/>
        </w:rPr>
        <w:fldChar w:fldCharType="end"/>
      </w:r>
    </w:p>
    <w:p>
      <w:pPr>
        <w:widowControl/>
        <w:spacing w:line="380" w:lineRule="exact"/>
        <w:jc w:val="left"/>
        <w:rPr>
          <w:color w:val="000000" w:themeColor="text1"/>
          <w:sz w:val="24"/>
          <w:lang w:val="pt-BR"/>
          <w14:textFill>
            <w14:solidFill>
              <w14:schemeClr w14:val="tx1"/>
            </w14:solidFill>
          </w14:textFill>
        </w:rPr>
      </w:pPr>
    </w:p>
    <w:p>
      <w:pPr>
        <w:widowControl/>
        <w:spacing w:line="380" w:lineRule="exact"/>
        <w:jc w:val="left"/>
        <w:rPr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lang w:val="pt-BR"/>
          <w14:textFill>
            <w14:solidFill>
              <w14:schemeClr w14:val="tx1"/>
            </w14:solidFill>
          </w14:textFill>
        </w:rPr>
        <w:t>附件1：第三届</w:t>
      </w:r>
      <w:r>
        <w:rPr>
          <w:rFonts w:hint="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中南</w:t>
      </w:r>
      <w:r>
        <w:rPr>
          <w:rFonts w:hint="eastAsia"/>
          <w:color w:val="000000" w:themeColor="text1"/>
          <w:sz w:val="24"/>
          <w:lang w:val="pt-BR"/>
          <w14:textFill>
            <w14:solidFill>
              <w14:schemeClr w14:val="tx1"/>
            </w14:solidFill>
          </w14:textFill>
        </w:rPr>
        <w:t>有机化学论坛</w:t>
      </w:r>
      <w:r>
        <w:rPr>
          <w:rFonts w:hint="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回执</w:t>
      </w:r>
    </w:p>
    <w:tbl>
      <w:tblPr>
        <w:tblStyle w:val="8"/>
        <w:tblW w:w="946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93"/>
        <w:gridCol w:w="1491"/>
        <w:gridCol w:w="810"/>
        <w:gridCol w:w="680"/>
        <w:gridCol w:w="1163"/>
        <w:gridCol w:w="327"/>
        <w:gridCol w:w="1492"/>
        <w:gridCol w:w="23"/>
        <w:gridCol w:w="19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1493" w:type="dxa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姓  名</w:t>
            </w:r>
          </w:p>
        </w:tc>
        <w:tc>
          <w:tcPr>
            <w:tcW w:w="1491" w:type="dxa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　</w:t>
            </w:r>
          </w:p>
        </w:tc>
        <w:tc>
          <w:tcPr>
            <w:tcW w:w="1490" w:type="dxa"/>
            <w:gridSpan w:val="2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性  别</w:t>
            </w:r>
          </w:p>
        </w:tc>
        <w:tc>
          <w:tcPr>
            <w:tcW w:w="1490" w:type="dxa"/>
            <w:gridSpan w:val="2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　</w:t>
            </w:r>
          </w:p>
        </w:tc>
        <w:tc>
          <w:tcPr>
            <w:tcW w:w="1492" w:type="dxa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职务/职称</w:t>
            </w:r>
          </w:p>
        </w:tc>
        <w:tc>
          <w:tcPr>
            <w:tcW w:w="2008" w:type="dxa"/>
            <w:gridSpan w:val="2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1493" w:type="dxa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单  位</w:t>
            </w:r>
          </w:p>
        </w:tc>
        <w:tc>
          <w:tcPr>
            <w:tcW w:w="4471" w:type="dxa"/>
            <w:gridSpan w:val="5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　</w:t>
            </w:r>
          </w:p>
        </w:tc>
        <w:tc>
          <w:tcPr>
            <w:tcW w:w="1492" w:type="dxa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邮  编</w:t>
            </w:r>
          </w:p>
        </w:tc>
        <w:tc>
          <w:tcPr>
            <w:tcW w:w="2008" w:type="dxa"/>
            <w:gridSpan w:val="2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1493" w:type="dxa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联系电话</w:t>
            </w:r>
          </w:p>
        </w:tc>
        <w:tc>
          <w:tcPr>
            <w:tcW w:w="2981" w:type="dxa"/>
            <w:gridSpan w:val="3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　</w:t>
            </w:r>
          </w:p>
        </w:tc>
        <w:tc>
          <w:tcPr>
            <w:tcW w:w="1490" w:type="dxa"/>
            <w:gridSpan w:val="2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E-mail</w:t>
            </w:r>
          </w:p>
        </w:tc>
        <w:tc>
          <w:tcPr>
            <w:tcW w:w="3500" w:type="dxa"/>
            <w:gridSpan w:val="3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1493" w:type="dxa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是否做报告</w:t>
            </w:r>
          </w:p>
        </w:tc>
        <w:tc>
          <w:tcPr>
            <w:tcW w:w="7971" w:type="dxa"/>
            <w:gridSpan w:val="8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□邀请报告 　 □大会报告    □青年学者报告      □不做报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1493" w:type="dxa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报告题目</w:t>
            </w:r>
          </w:p>
        </w:tc>
        <w:tc>
          <w:tcPr>
            <w:tcW w:w="7971" w:type="dxa"/>
            <w:gridSpan w:val="8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1493" w:type="dxa"/>
            <w:vMerge w:val="restart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住宿登记</w:t>
            </w:r>
          </w:p>
        </w:tc>
        <w:tc>
          <w:tcPr>
            <w:tcW w:w="2301" w:type="dxa"/>
            <w:gridSpan w:val="2"/>
            <w:vAlign w:val="center"/>
          </w:tcPr>
          <w:p>
            <w:pPr>
              <w:widowControl/>
              <w:spacing w:line="380" w:lineRule="exact"/>
              <w:jc w:val="center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起止时间</w:t>
            </w:r>
          </w:p>
        </w:tc>
        <w:tc>
          <w:tcPr>
            <w:tcW w:w="1843" w:type="dxa"/>
            <w:gridSpan w:val="2"/>
            <w:vAlign w:val="center"/>
          </w:tcPr>
          <w:p>
            <w:pPr>
              <w:widowControl/>
              <w:spacing w:line="380" w:lineRule="exact"/>
              <w:jc w:val="center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单间1间</w:t>
            </w:r>
          </w:p>
        </w:tc>
        <w:tc>
          <w:tcPr>
            <w:tcW w:w="1842" w:type="dxa"/>
            <w:gridSpan w:val="3"/>
            <w:vAlign w:val="center"/>
          </w:tcPr>
          <w:p>
            <w:pPr>
              <w:widowControl/>
              <w:spacing w:line="380" w:lineRule="exact"/>
              <w:jc w:val="center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标准间1间</w:t>
            </w:r>
          </w:p>
        </w:tc>
        <w:tc>
          <w:tcPr>
            <w:tcW w:w="1985" w:type="dxa"/>
            <w:vAlign w:val="center"/>
          </w:tcPr>
          <w:p>
            <w:pPr>
              <w:widowControl/>
              <w:spacing w:line="380" w:lineRule="exact"/>
              <w:jc w:val="center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标准间1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1493" w:type="dxa"/>
            <w:vMerge w:val="continue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301" w:type="dxa"/>
            <w:gridSpan w:val="2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843" w:type="dxa"/>
            <w:gridSpan w:val="2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842" w:type="dxa"/>
            <w:gridSpan w:val="3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985" w:type="dxa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pStyle w:val="7"/>
        <w:spacing w:line="360" w:lineRule="auto"/>
        <w:jc w:val="both"/>
        <w:rPr>
          <w:rFonts w:ascii="黑体" w:hAnsi="Times New Roman" w:eastAsia="黑体" w:cs="Times New Roman"/>
          <w:b/>
          <w:color w:val="000000" w:themeColor="text1"/>
          <w:kern w:val="2"/>
          <w14:textFill>
            <w14:solidFill>
              <w14:schemeClr w14:val="tx1"/>
            </w14:solidFill>
          </w14:textFill>
        </w:rPr>
      </w:pPr>
    </w:p>
    <w:p>
      <w:pPr>
        <w:pStyle w:val="7"/>
        <w:spacing w:line="360" w:lineRule="auto"/>
        <w:jc w:val="both"/>
        <w:rPr>
          <w:rFonts w:ascii="黑体" w:hAnsi="Times New Roman" w:eastAsia="黑体" w:cs="Times New Roman"/>
          <w:b/>
          <w:color w:val="000000" w:themeColor="text1"/>
          <w:kern w:val="2"/>
          <w14:textFill>
            <w14:solidFill>
              <w14:schemeClr w14:val="tx1"/>
            </w14:solidFill>
          </w14:textFill>
        </w:rPr>
      </w:pPr>
    </w:p>
    <w:p>
      <w:pPr>
        <w:pStyle w:val="7"/>
        <w:spacing w:line="360" w:lineRule="auto"/>
        <w:jc w:val="both"/>
        <w:rPr>
          <w:rFonts w:ascii="黑体" w:hAnsi="Times New Roman" w:eastAsia="黑体" w:cs="Times New Roman"/>
          <w:b/>
          <w:color w:val="000000" w:themeColor="text1"/>
          <w:kern w:val="2"/>
          <w14:textFill>
            <w14:solidFill>
              <w14:schemeClr w14:val="tx1"/>
            </w14:solidFill>
          </w14:textFill>
        </w:rPr>
      </w:pPr>
    </w:p>
    <w:p>
      <w:pPr>
        <w:pStyle w:val="7"/>
        <w:spacing w:line="360" w:lineRule="auto"/>
        <w:jc w:val="both"/>
        <w:rPr>
          <w:rFonts w:ascii="黑体" w:hAnsi="Times New Roman" w:eastAsia="黑体" w:cs="Times New Roman"/>
          <w:b/>
          <w:color w:val="000000" w:themeColor="text1"/>
          <w:kern w:val="2"/>
          <w14:textFill>
            <w14:solidFill>
              <w14:schemeClr w14:val="tx1"/>
            </w14:solidFill>
          </w14:textFill>
        </w:rPr>
      </w:pPr>
    </w:p>
    <w:p>
      <w:pPr>
        <w:pStyle w:val="7"/>
        <w:spacing w:line="360" w:lineRule="auto"/>
        <w:jc w:val="both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附件2：发票信息</w:t>
      </w:r>
    </w:p>
    <w:tbl>
      <w:tblPr>
        <w:tblStyle w:val="8"/>
        <w:tblW w:w="94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1701"/>
        <w:gridCol w:w="2153"/>
        <w:gridCol w:w="965"/>
        <w:gridCol w:w="31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1526" w:type="dxa"/>
            <w:shd w:val="clear" w:color="auto" w:fill="auto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姓　名</w:t>
            </w:r>
          </w:p>
        </w:tc>
        <w:tc>
          <w:tcPr>
            <w:tcW w:w="3854" w:type="dxa"/>
            <w:gridSpan w:val="2"/>
            <w:shd w:val="clear" w:color="auto" w:fill="auto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65" w:type="dxa"/>
            <w:shd w:val="clear" w:color="auto" w:fill="auto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电　话　</w:t>
            </w:r>
          </w:p>
        </w:tc>
        <w:tc>
          <w:tcPr>
            <w:tcW w:w="3123" w:type="dxa"/>
            <w:shd w:val="clear" w:color="auto" w:fill="auto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1526" w:type="dxa"/>
            <w:shd w:val="clear" w:color="auto" w:fill="auto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单　位</w:t>
            </w:r>
          </w:p>
        </w:tc>
        <w:tc>
          <w:tcPr>
            <w:tcW w:w="7942" w:type="dxa"/>
            <w:gridSpan w:val="4"/>
            <w:shd w:val="clear" w:color="auto" w:fill="auto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1526" w:type="dxa"/>
            <w:vMerge w:val="restart"/>
            <w:shd w:val="clear" w:color="auto" w:fill="auto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发票信息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纳税人名称　</w:t>
            </w:r>
          </w:p>
        </w:tc>
        <w:tc>
          <w:tcPr>
            <w:tcW w:w="6241" w:type="dxa"/>
            <w:gridSpan w:val="3"/>
            <w:shd w:val="clear" w:color="auto" w:fill="auto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1526" w:type="dxa"/>
            <w:vMerge w:val="continue"/>
            <w:shd w:val="clear" w:color="auto" w:fill="auto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纳税人识别号</w:t>
            </w:r>
          </w:p>
        </w:tc>
        <w:tc>
          <w:tcPr>
            <w:tcW w:w="6241" w:type="dxa"/>
            <w:gridSpan w:val="3"/>
            <w:shd w:val="clear" w:color="auto" w:fill="auto"/>
            <w:vAlign w:val="center"/>
          </w:tcPr>
          <w:p>
            <w:pPr>
              <w:widowControl/>
              <w:spacing w:line="380" w:lineRule="exact"/>
              <w:jc w:val="left"/>
              <w:rPr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widowControl/>
        <w:spacing w:line="380" w:lineRule="exact"/>
        <w:jc w:val="left"/>
        <w:rPr>
          <w:rFonts w:ascii="黑体" w:eastAsia="黑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</w:p>
    <w:p>
      <w:pPr>
        <w:widowControl/>
        <w:jc w:val="center"/>
        <w:rPr>
          <w:rFonts w:ascii="宋体" w:hAnsi="宋体" w:cs="宋体"/>
          <w:b/>
          <w:kern w:val="0"/>
          <w:sz w:val="28"/>
          <w:szCs w:val="28"/>
        </w:rPr>
      </w:pPr>
    </w:p>
    <w:p>
      <w:pPr>
        <w:widowControl/>
        <w:jc w:val="center"/>
        <w:rPr>
          <w:rFonts w:ascii="宋体" w:hAnsi="宋体" w:cs="宋体"/>
          <w:b/>
          <w:kern w:val="0"/>
          <w:sz w:val="28"/>
          <w:szCs w:val="28"/>
        </w:rPr>
      </w:pPr>
    </w:p>
    <w:p>
      <w:pPr>
        <w:widowControl/>
        <w:jc w:val="center"/>
        <w:rPr>
          <w:rFonts w:ascii="宋体" w:hAnsi="宋体" w:cs="宋体"/>
          <w:b/>
          <w:kern w:val="0"/>
          <w:sz w:val="28"/>
          <w:szCs w:val="28"/>
        </w:rPr>
      </w:pPr>
    </w:p>
    <w:p>
      <w:pPr>
        <w:widowControl/>
        <w:jc w:val="center"/>
        <w:rPr>
          <w:rFonts w:hint="eastAsia" w:ascii="宋体" w:hAnsi="宋体" w:cs="宋体"/>
          <w:b/>
          <w:kern w:val="0"/>
          <w:sz w:val="28"/>
          <w:szCs w:val="28"/>
        </w:rPr>
      </w:pPr>
      <w:r>
        <w:rPr>
          <w:rFonts w:hint="eastAsia" w:ascii="宋体" w:hAnsi="宋体" w:cs="宋体"/>
          <w:b/>
          <w:kern w:val="0"/>
          <w:sz w:val="28"/>
          <w:szCs w:val="28"/>
        </w:rPr>
        <w:t>2019年第三届中南有机化学论坛会议论文模版</w:t>
      </w:r>
    </w:p>
    <w:p>
      <w:pPr>
        <w:spacing w:line="360" w:lineRule="auto"/>
        <w:ind w:firstLine="480" w:firstLineChars="200"/>
        <w:jc w:val="center"/>
        <w:rPr>
          <w:sz w:val="24"/>
          <w:szCs w:val="24"/>
        </w:rPr>
      </w:pPr>
      <w:r>
        <w:rPr>
          <w:rFonts w:ascii="Times New Roman" w:hAnsi="Times New Roman" w:eastAsia="仿宋_GB2312" w:cs="Times New Roman"/>
          <w:color w:val="000000"/>
          <w:sz w:val="24"/>
          <w:szCs w:val="24"/>
        </w:rPr>
        <w:t>论文投稿邮箱：</w:t>
      </w:r>
      <w:r>
        <w:rPr>
          <w:rFonts w:hint="eastAsia" w:ascii="Times New Roman" w:hAnsi="Times New Roman" w:eastAsia="仿宋_GB2312" w:cs="Times New Roman"/>
          <w:color w:val="000000"/>
          <w:sz w:val="24"/>
          <w:szCs w:val="24"/>
        </w:rPr>
        <w:t>znyjhn</w:t>
      </w:r>
      <w:r>
        <w:rPr>
          <w:rFonts w:ascii="Times New Roman" w:hAnsi="Times New Roman" w:eastAsia="仿宋_GB2312" w:cs="Times New Roman"/>
          <w:color w:val="000000"/>
          <w:sz w:val="24"/>
          <w:szCs w:val="24"/>
        </w:rPr>
        <w:t>@</w:t>
      </w:r>
      <w:r>
        <w:rPr>
          <w:rFonts w:hint="eastAsia" w:ascii="Times New Roman" w:hAnsi="Times New Roman" w:eastAsia="仿宋_GB2312" w:cs="Times New Roman"/>
          <w:color w:val="000000"/>
          <w:sz w:val="24"/>
          <w:szCs w:val="24"/>
        </w:rPr>
        <w:t>163</w:t>
      </w:r>
      <w:r>
        <w:rPr>
          <w:rFonts w:ascii="Times New Roman" w:hAnsi="Times New Roman" w:eastAsia="仿宋_GB2312" w:cs="Times New Roman"/>
          <w:color w:val="000000"/>
          <w:sz w:val="24"/>
          <w:szCs w:val="24"/>
        </w:rPr>
        <w:t>.com</w:t>
      </w:r>
    </w:p>
    <w:p>
      <w:pPr>
        <w:widowControl/>
        <w:jc w:val="center"/>
        <w:rPr>
          <w:rFonts w:hint="eastAsia" w:ascii="宋体" w:hAnsi="宋体" w:cs="宋体"/>
          <w:b/>
          <w:kern w:val="0"/>
          <w:sz w:val="28"/>
          <w:szCs w:val="28"/>
        </w:rPr>
      </w:pPr>
    </w:p>
    <w:p>
      <w:pPr>
        <w:widowControl/>
        <w:jc w:val="center"/>
        <w:rPr>
          <w:rFonts w:ascii="宋体" w:hAnsi="宋体" w:cs="宋体"/>
          <w:b/>
          <w:kern w:val="0"/>
          <w:sz w:val="28"/>
          <w:szCs w:val="28"/>
        </w:rPr>
      </w:pPr>
    </w:p>
    <w:p>
      <w:pPr>
        <w:widowControl/>
        <w:jc w:val="center"/>
        <w:rPr>
          <w:b/>
          <w:kern w:val="0"/>
          <w:sz w:val="28"/>
          <w:szCs w:val="28"/>
        </w:rPr>
      </w:pPr>
      <w:r>
        <w:rPr>
          <w:rFonts w:hint="eastAsia" w:ascii="宋体" w:hAnsi="宋体" w:cs="宋体"/>
          <w:b/>
          <w:kern w:val="0"/>
          <w:sz w:val="28"/>
          <w:szCs w:val="28"/>
        </w:rPr>
        <w:t>标题</w:t>
      </w:r>
      <w:r>
        <w:rPr>
          <w:b/>
          <w:kern w:val="0"/>
          <w:sz w:val="28"/>
          <w:szCs w:val="28"/>
        </w:rPr>
        <w:t>，</w:t>
      </w:r>
      <w:r>
        <w:rPr>
          <w:rFonts w:hint="eastAsia"/>
          <w:b/>
          <w:kern w:val="0"/>
          <w:sz w:val="28"/>
          <w:szCs w:val="28"/>
        </w:rPr>
        <w:t>宋体，</w:t>
      </w:r>
      <w:r>
        <w:rPr>
          <w:b/>
          <w:sz w:val="28"/>
          <w:szCs w:val="28"/>
        </w:rPr>
        <w:t>四号，加粗</w:t>
      </w:r>
    </w:p>
    <w:p>
      <w:pPr>
        <w:widowControl/>
        <w:jc w:val="center"/>
        <w:rPr>
          <w:rFonts w:asciiTheme="minorEastAsia" w:hAnsiTheme="minorEastAsia"/>
          <w:i/>
          <w:kern w:val="0"/>
          <w:sz w:val="24"/>
        </w:rPr>
      </w:pPr>
      <w:r>
        <w:rPr>
          <w:rFonts w:hint="eastAsia" w:asciiTheme="minorEastAsia" w:hAnsiTheme="minorEastAsia"/>
          <w:i/>
          <w:kern w:val="0"/>
          <w:sz w:val="24"/>
        </w:rPr>
        <w:t>姓名，单位，</w:t>
      </w:r>
    </w:p>
    <w:p>
      <w:pPr>
        <w:widowControl/>
        <w:jc w:val="center"/>
        <w:rPr>
          <w:rFonts w:asciiTheme="minorEastAsia" w:hAnsiTheme="minorEastAsia"/>
          <w:i/>
          <w:kern w:val="0"/>
          <w:sz w:val="24"/>
        </w:rPr>
      </w:pPr>
      <w:r>
        <w:rPr>
          <w:rFonts w:hint="eastAsia" w:asciiTheme="minorEastAsia" w:hAnsiTheme="minorEastAsia"/>
          <w:i/>
          <w:kern w:val="0"/>
          <w:sz w:val="24"/>
        </w:rPr>
        <w:t>宋体，小四，</w:t>
      </w:r>
      <w:r>
        <w:rPr>
          <w:rFonts w:hint="eastAsia" w:ascii="宋体" w:hAnsi="宋体" w:cs="宋体"/>
          <w:i/>
          <w:kern w:val="0"/>
          <w:sz w:val="24"/>
        </w:rPr>
        <w:t>倾斜</w:t>
      </w:r>
    </w:p>
    <w:p>
      <w:pPr>
        <w:widowControl/>
        <w:jc w:val="left"/>
        <w:rPr>
          <w:kern w:val="0"/>
          <w:sz w:val="24"/>
        </w:rPr>
      </w:pPr>
    </w:p>
    <w:p>
      <w:pPr>
        <w:widowControl/>
        <w:ind w:firstLine="720"/>
        <w:rPr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详细摘要内容</w:t>
      </w:r>
      <w:r>
        <w:rPr>
          <w:rFonts w:hint="eastAsia"/>
          <w:kern w:val="0"/>
          <w:szCs w:val="21"/>
        </w:rPr>
        <w:t>可添加图片辅助，宋体，五号，内容在一页纸上。</w:t>
      </w:r>
    </w:p>
    <w:p>
      <w:pPr>
        <w:widowControl/>
        <w:ind w:firstLine="720"/>
        <w:rPr>
          <w:rFonts w:asciiTheme="minorEastAsia" w:hAnsiTheme="minorEastAsia"/>
          <w:kern w:val="0"/>
          <w:szCs w:val="21"/>
        </w:rPr>
      </w:pPr>
    </w:p>
    <w:p>
      <w:pPr>
        <w:widowControl/>
        <w:ind w:firstLine="720"/>
        <w:rPr>
          <w:rFonts w:asciiTheme="minorEastAsia" w:hAnsiTheme="minorEastAsia"/>
          <w:kern w:val="0"/>
          <w:szCs w:val="21"/>
        </w:rPr>
      </w:pPr>
    </w:p>
    <w:p>
      <w:pPr>
        <w:widowControl/>
        <w:ind w:firstLine="720"/>
        <w:rPr>
          <w:rFonts w:asciiTheme="minorEastAsia" w:hAnsiTheme="minorEastAsia"/>
          <w:kern w:val="0"/>
          <w:szCs w:val="21"/>
        </w:rPr>
      </w:pPr>
    </w:p>
    <w:p>
      <w:pPr>
        <w:widowControl/>
        <w:ind w:firstLine="720"/>
        <w:rPr>
          <w:rFonts w:asciiTheme="minorEastAsia" w:hAnsiTheme="minorEastAsia"/>
          <w:kern w:val="0"/>
          <w:szCs w:val="21"/>
        </w:rPr>
      </w:pPr>
    </w:p>
    <w:p>
      <w:pPr>
        <w:widowControl/>
        <w:rPr>
          <w:kern w:val="0"/>
          <w:sz w:val="24"/>
        </w:rPr>
      </w:pPr>
    </w:p>
    <w:p>
      <w:pPr>
        <w:widowControl/>
        <w:rPr>
          <w:rFonts w:eastAsia="Batang"/>
          <w:kern w:val="0"/>
          <w:sz w:val="24"/>
          <w:lang w:eastAsia="ko-KR"/>
        </w:rPr>
      </w:pPr>
      <w:r>
        <w:rPr>
          <w:rFonts w:eastAsia="Batang"/>
          <w:kern w:val="0"/>
          <w:sz w:val="24"/>
          <w:lang w:eastAsia="ko-KR"/>
        </w:rPr>
        <w:object>
          <v:shape id="_x0000_i1025" o:spt="75" type="#_x0000_t75" style="height:203.5pt;width:412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7">
            <o:LockedField>false</o:LockedField>
          </o:OLEObject>
        </w:object>
      </w:r>
    </w:p>
    <w:p>
      <w:pPr>
        <w:widowControl/>
        <w:rPr>
          <w:kern w:val="0"/>
          <w:sz w:val="24"/>
        </w:rPr>
      </w:pPr>
    </w:p>
    <w:p>
      <w:pPr>
        <w:widowControl/>
        <w:rPr>
          <w:b/>
          <w:kern w:val="0"/>
          <w:szCs w:val="21"/>
        </w:rPr>
      </w:pPr>
    </w:p>
    <w:p>
      <w:pPr>
        <w:widowControl/>
        <w:rPr>
          <w:b/>
          <w:kern w:val="0"/>
          <w:szCs w:val="21"/>
        </w:rPr>
      </w:pPr>
    </w:p>
    <w:p>
      <w:pPr>
        <w:widowControl/>
        <w:rPr>
          <w:b/>
          <w:kern w:val="0"/>
          <w:szCs w:val="21"/>
        </w:rPr>
      </w:pPr>
    </w:p>
    <w:p>
      <w:pPr>
        <w:widowControl/>
        <w:rPr>
          <w:b/>
          <w:kern w:val="0"/>
          <w:szCs w:val="21"/>
        </w:rPr>
      </w:pPr>
    </w:p>
    <w:p>
      <w:pPr>
        <w:widowControl/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参考文献：</w:t>
      </w:r>
    </w:p>
    <w:p>
      <w:pPr>
        <w:rPr>
          <w:rFonts w:ascii="黑体" w:eastAsia="黑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szCs w:val="21"/>
        </w:rPr>
        <w:t>1.</w:t>
      </w:r>
      <w:r>
        <w:rPr>
          <w:szCs w:val="21"/>
        </w:rPr>
        <w:tab/>
      </w:r>
      <w:r>
        <w:rPr>
          <w:szCs w:val="21"/>
        </w:rPr>
        <w:t xml:space="preserve">C. Chen, Z. Zhang, S. Jin, X. Fan, M. Geng, Y. Zhou, S. Wen, X. Wang, L. Chung, X. Dong, X. Zhang; </w:t>
      </w:r>
      <w:r>
        <w:rPr>
          <w:i/>
          <w:szCs w:val="21"/>
        </w:rPr>
        <w:t>Angew. Chem., Int. Ed</w:t>
      </w:r>
      <w:r>
        <w:rPr>
          <w:szCs w:val="21"/>
        </w:rPr>
        <w:t>.</w:t>
      </w:r>
      <w:r>
        <w:rPr>
          <w:b/>
          <w:szCs w:val="21"/>
        </w:rPr>
        <w:t xml:space="preserve"> 2017</w:t>
      </w:r>
      <w:r>
        <w:rPr>
          <w:szCs w:val="21"/>
        </w:rPr>
        <w:t xml:space="preserve">, </w:t>
      </w:r>
      <w:r>
        <w:rPr>
          <w:i/>
          <w:szCs w:val="21"/>
        </w:rPr>
        <w:t>56</w:t>
      </w:r>
      <w:r>
        <w:rPr>
          <w:szCs w:val="21"/>
        </w:rPr>
        <w:t xml:space="preserve">, 6808. </w:t>
      </w:r>
    </w:p>
    <w:sectPr>
      <w:headerReference r:id="rId3" w:type="default"/>
      <w:footerReference r:id="rId4" w:type="default"/>
      <w:footerReference r:id="rId5" w:type="even"/>
      <w:pgSz w:w="11906" w:h="16838"/>
      <w:pgMar w:top="2098" w:right="1588" w:bottom="2098" w:left="1588" w:header="851" w:footer="992" w:gutter="0"/>
      <w:cols w:space="425" w:num="1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nsolas">
    <w:panose1 w:val="020B0609020204030204"/>
    <w:charset w:val="00"/>
    <w:family w:val="modern"/>
    <w:pitch w:val="default"/>
    <w:sig w:usb0="E10002FF" w:usb1="4000FCFF" w:usb2="00000009" w:usb3="00000000" w:csb0="6000019F" w:csb1="DFD7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TT25o00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Batang">
    <w:panose1 w:val="02030600000101010101"/>
    <w:charset w:val="81"/>
    <w:family w:val="auto"/>
    <w:pitch w:val="default"/>
    <w:sig w:usb0="B00002AF" w:usb1="69D77CFB" w:usb2="00000030" w:usb3="00000000" w:csb0="4008009F" w:csb1="DFD7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054539547"/>
      <w:docPartObj>
        <w:docPartGallery w:val="autotext"/>
      </w:docPartObj>
    </w:sdtPr>
    <w:sdtContent>
      <w:p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>
    <w:pPr>
      <w:pStyle w:val="5"/>
      <w:ind w:right="650"/>
      <w:rPr>
        <w:rFonts w:ascii="Times New Roman" w:hAnsi="Times New Roman" w:cs="Times New Roman"/>
        <w:sz w:val="28"/>
        <w:szCs w:val="28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 xml:space="preserve">— </w:t>
    </w:r>
    <w:sdt>
      <w:sdtPr>
        <w:rPr>
          <w:rFonts w:ascii="Times New Roman" w:hAnsi="Times New Roman" w:cs="Times New Roman"/>
          <w:sz w:val="28"/>
          <w:szCs w:val="28"/>
        </w:rPr>
        <w:id w:val="-1993710594"/>
      </w:sdtPr>
      <w:sdtEndPr>
        <w:rPr>
          <w:rFonts w:ascii="Times New Roman" w:hAnsi="Times New Roman" w:cs="Times New Roman"/>
          <w:sz w:val="28"/>
          <w:szCs w:val="28"/>
        </w:rPr>
      </w:sdtEndPr>
      <w:sdtContent>
        <w:r>
          <w:rPr>
            <w:rFonts w:ascii="Times New Roman" w:hAnsi="Times New Roman" w:cs="Times New Roman"/>
            <w:sz w:val="28"/>
            <w:szCs w:val="28"/>
          </w:rPr>
          <w:fldChar w:fldCharType="begin"/>
        </w:r>
        <w:r>
          <w:rPr>
            <w:rFonts w:ascii="Times New Roman" w:hAnsi="Times New Roman" w:cs="Times New Roman"/>
            <w:sz w:val="28"/>
            <w:szCs w:val="28"/>
          </w:rPr>
          <w:instrText xml:space="preserve">PAGE   \* MERGEFORMAT</w:instrText>
        </w:r>
        <w:r>
          <w:rPr>
            <w:rFonts w:ascii="Times New Roman" w:hAnsi="Times New Roman" w:cs="Times New Roman"/>
            <w:sz w:val="28"/>
            <w:szCs w:val="28"/>
          </w:rPr>
          <w:fldChar w:fldCharType="separate"/>
        </w:r>
        <w:r>
          <w:rPr>
            <w:rFonts w:ascii="Times New Roman" w:hAnsi="Times New Roman" w:cs="Times New Roman"/>
            <w:sz w:val="28"/>
            <w:szCs w:val="28"/>
            <w:lang w:val="zh-CN"/>
          </w:rPr>
          <w:t>4</w:t>
        </w:r>
        <w:r>
          <w:rPr>
            <w:rFonts w:ascii="Times New Roman" w:hAnsi="Times New Roman" w:cs="Times New Roman"/>
            <w:sz w:val="28"/>
            <w:szCs w:val="28"/>
          </w:rPr>
          <w:fldChar w:fldCharType="end"/>
        </w:r>
        <w:r>
          <w:rPr>
            <w:rFonts w:ascii="Times New Roman" w:hAnsi="Times New Roman" w:cs="Times New Roman"/>
            <w:sz w:val="28"/>
            <w:szCs w:val="28"/>
          </w:rPr>
          <w:t xml:space="preserve"> —</w:t>
        </w:r>
      </w:sdtContent>
    </w:sdt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cumentProtection w:enforcement="0"/>
  <w:defaultTabStop w:val="420"/>
  <w:evenAndOddHeaders w:val="1"/>
  <w:drawingGridHorizontalSpacing w:val="105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BA4"/>
    <w:rsid w:val="00006825"/>
    <w:rsid w:val="0001045B"/>
    <w:rsid w:val="00020487"/>
    <w:rsid w:val="00042451"/>
    <w:rsid w:val="00057D18"/>
    <w:rsid w:val="00065085"/>
    <w:rsid w:val="000C034F"/>
    <w:rsid w:val="000F5594"/>
    <w:rsid w:val="0014126A"/>
    <w:rsid w:val="00143FE8"/>
    <w:rsid w:val="00170207"/>
    <w:rsid w:val="001A2E64"/>
    <w:rsid w:val="001C7DE9"/>
    <w:rsid w:val="001D1D03"/>
    <w:rsid w:val="001F2DC4"/>
    <w:rsid w:val="00203FE2"/>
    <w:rsid w:val="00222E7F"/>
    <w:rsid w:val="002343D5"/>
    <w:rsid w:val="00277D26"/>
    <w:rsid w:val="002B1BA4"/>
    <w:rsid w:val="00301B6E"/>
    <w:rsid w:val="003352FE"/>
    <w:rsid w:val="00377482"/>
    <w:rsid w:val="00380821"/>
    <w:rsid w:val="003A4BB6"/>
    <w:rsid w:val="003A783A"/>
    <w:rsid w:val="003C211C"/>
    <w:rsid w:val="003C4662"/>
    <w:rsid w:val="003C6734"/>
    <w:rsid w:val="003E25B5"/>
    <w:rsid w:val="004227B5"/>
    <w:rsid w:val="0043359F"/>
    <w:rsid w:val="004462B2"/>
    <w:rsid w:val="00463B27"/>
    <w:rsid w:val="004A6B35"/>
    <w:rsid w:val="004E4CCC"/>
    <w:rsid w:val="004F643E"/>
    <w:rsid w:val="005030A4"/>
    <w:rsid w:val="00563F5D"/>
    <w:rsid w:val="0059363E"/>
    <w:rsid w:val="0059625D"/>
    <w:rsid w:val="005A7EF0"/>
    <w:rsid w:val="006266C6"/>
    <w:rsid w:val="00654708"/>
    <w:rsid w:val="00675CC4"/>
    <w:rsid w:val="006807CF"/>
    <w:rsid w:val="006856B2"/>
    <w:rsid w:val="006D031C"/>
    <w:rsid w:val="00700C68"/>
    <w:rsid w:val="00752A52"/>
    <w:rsid w:val="00762078"/>
    <w:rsid w:val="007A615E"/>
    <w:rsid w:val="007B443F"/>
    <w:rsid w:val="007C6209"/>
    <w:rsid w:val="008124D2"/>
    <w:rsid w:val="0083496A"/>
    <w:rsid w:val="008515B6"/>
    <w:rsid w:val="00891337"/>
    <w:rsid w:val="00912F8B"/>
    <w:rsid w:val="00966BFF"/>
    <w:rsid w:val="009A6758"/>
    <w:rsid w:val="009B6158"/>
    <w:rsid w:val="009D3AB2"/>
    <w:rsid w:val="009E17B6"/>
    <w:rsid w:val="00A26719"/>
    <w:rsid w:val="00A663BE"/>
    <w:rsid w:val="00A71612"/>
    <w:rsid w:val="00A900C1"/>
    <w:rsid w:val="00B02B2C"/>
    <w:rsid w:val="00B23F18"/>
    <w:rsid w:val="00B606AC"/>
    <w:rsid w:val="00BB3CA2"/>
    <w:rsid w:val="00BB3ED6"/>
    <w:rsid w:val="00BC64B8"/>
    <w:rsid w:val="00BD00DA"/>
    <w:rsid w:val="00BF1240"/>
    <w:rsid w:val="00BF3798"/>
    <w:rsid w:val="00BF5E23"/>
    <w:rsid w:val="00C35D30"/>
    <w:rsid w:val="00C47AF6"/>
    <w:rsid w:val="00C73CEC"/>
    <w:rsid w:val="00CA631D"/>
    <w:rsid w:val="00D02E0C"/>
    <w:rsid w:val="00D24CFD"/>
    <w:rsid w:val="00D25DD6"/>
    <w:rsid w:val="00D66930"/>
    <w:rsid w:val="00D74F7B"/>
    <w:rsid w:val="00DA24FE"/>
    <w:rsid w:val="00E2324F"/>
    <w:rsid w:val="00E31A12"/>
    <w:rsid w:val="00E67333"/>
    <w:rsid w:val="00E72A02"/>
    <w:rsid w:val="00E911C2"/>
    <w:rsid w:val="00EA5102"/>
    <w:rsid w:val="00EB1994"/>
    <w:rsid w:val="00EB3A4C"/>
    <w:rsid w:val="00EE4B59"/>
    <w:rsid w:val="00EF31D7"/>
    <w:rsid w:val="00F17C38"/>
    <w:rsid w:val="00F41E49"/>
    <w:rsid w:val="00F50ADB"/>
    <w:rsid w:val="00FA1863"/>
    <w:rsid w:val="00FA3135"/>
    <w:rsid w:val="00FB45A2"/>
    <w:rsid w:val="00FD1A88"/>
    <w:rsid w:val="00FD7B2C"/>
    <w:rsid w:val="00FE04C8"/>
    <w:rsid w:val="01483EDF"/>
    <w:rsid w:val="018E43ED"/>
    <w:rsid w:val="01D13F52"/>
    <w:rsid w:val="01D4449C"/>
    <w:rsid w:val="01E256CD"/>
    <w:rsid w:val="01EF5931"/>
    <w:rsid w:val="02206282"/>
    <w:rsid w:val="02556EDB"/>
    <w:rsid w:val="025B46C6"/>
    <w:rsid w:val="02727E30"/>
    <w:rsid w:val="02793354"/>
    <w:rsid w:val="03142F3B"/>
    <w:rsid w:val="03F21868"/>
    <w:rsid w:val="049965B4"/>
    <w:rsid w:val="049C6263"/>
    <w:rsid w:val="04CD1868"/>
    <w:rsid w:val="04DE6658"/>
    <w:rsid w:val="05154E3C"/>
    <w:rsid w:val="05736DE2"/>
    <w:rsid w:val="05C45877"/>
    <w:rsid w:val="05D2432E"/>
    <w:rsid w:val="05E50E77"/>
    <w:rsid w:val="06164746"/>
    <w:rsid w:val="06246B31"/>
    <w:rsid w:val="06262087"/>
    <w:rsid w:val="06860113"/>
    <w:rsid w:val="07080A79"/>
    <w:rsid w:val="07114B29"/>
    <w:rsid w:val="07144939"/>
    <w:rsid w:val="071E74D4"/>
    <w:rsid w:val="075E6DF7"/>
    <w:rsid w:val="07C72FF4"/>
    <w:rsid w:val="07F53A5F"/>
    <w:rsid w:val="07FE4D78"/>
    <w:rsid w:val="084072B2"/>
    <w:rsid w:val="086D49FE"/>
    <w:rsid w:val="0877691C"/>
    <w:rsid w:val="08E74413"/>
    <w:rsid w:val="09235AE9"/>
    <w:rsid w:val="09245F3B"/>
    <w:rsid w:val="09270591"/>
    <w:rsid w:val="096462BA"/>
    <w:rsid w:val="09B606A3"/>
    <w:rsid w:val="09EC74B0"/>
    <w:rsid w:val="0A0F2620"/>
    <w:rsid w:val="0AD16134"/>
    <w:rsid w:val="0AFB4CDD"/>
    <w:rsid w:val="0B3052CC"/>
    <w:rsid w:val="0C196194"/>
    <w:rsid w:val="0C951E00"/>
    <w:rsid w:val="0CDA4EA8"/>
    <w:rsid w:val="0CFC2AC7"/>
    <w:rsid w:val="0D0302B2"/>
    <w:rsid w:val="0D125308"/>
    <w:rsid w:val="0D9E554F"/>
    <w:rsid w:val="0DCB232F"/>
    <w:rsid w:val="0DF26E85"/>
    <w:rsid w:val="0E4C1B43"/>
    <w:rsid w:val="0E6409E6"/>
    <w:rsid w:val="0E850C6E"/>
    <w:rsid w:val="0E862D15"/>
    <w:rsid w:val="0EB141D8"/>
    <w:rsid w:val="0EFE45C4"/>
    <w:rsid w:val="0F1437A5"/>
    <w:rsid w:val="0F307FA5"/>
    <w:rsid w:val="0F34198C"/>
    <w:rsid w:val="0F850CCF"/>
    <w:rsid w:val="0F893D48"/>
    <w:rsid w:val="100056A2"/>
    <w:rsid w:val="100C46DD"/>
    <w:rsid w:val="103E16A7"/>
    <w:rsid w:val="10466B74"/>
    <w:rsid w:val="112301F3"/>
    <w:rsid w:val="11743D79"/>
    <w:rsid w:val="117761EE"/>
    <w:rsid w:val="123368AB"/>
    <w:rsid w:val="123F57F5"/>
    <w:rsid w:val="126477D0"/>
    <w:rsid w:val="12A655C2"/>
    <w:rsid w:val="12CC48E0"/>
    <w:rsid w:val="13DA6BE8"/>
    <w:rsid w:val="14250BE3"/>
    <w:rsid w:val="14423268"/>
    <w:rsid w:val="14F7043F"/>
    <w:rsid w:val="15803CDF"/>
    <w:rsid w:val="158A086F"/>
    <w:rsid w:val="15961319"/>
    <w:rsid w:val="15E735B2"/>
    <w:rsid w:val="15F81DF2"/>
    <w:rsid w:val="16171971"/>
    <w:rsid w:val="162E62F7"/>
    <w:rsid w:val="16A71D4B"/>
    <w:rsid w:val="16F60B59"/>
    <w:rsid w:val="1744020D"/>
    <w:rsid w:val="175E607F"/>
    <w:rsid w:val="17691333"/>
    <w:rsid w:val="17A075BE"/>
    <w:rsid w:val="17A66061"/>
    <w:rsid w:val="17B308EC"/>
    <w:rsid w:val="17D15CFE"/>
    <w:rsid w:val="18120E14"/>
    <w:rsid w:val="18161FFE"/>
    <w:rsid w:val="18960C1C"/>
    <w:rsid w:val="189C6B2A"/>
    <w:rsid w:val="18D861D4"/>
    <w:rsid w:val="192146DC"/>
    <w:rsid w:val="198F225B"/>
    <w:rsid w:val="1A036BB2"/>
    <w:rsid w:val="1A9165CE"/>
    <w:rsid w:val="1AB90273"/>
    <w:rsid w:val="1C5721FC"/>
    <w:rsid w:val="1C9B7C6B"/>
    <w:rsid w:val="1CA73A7D"/>
    <w:rsid w:val="1CF02049"/>
    <w:rsid w:val="1D3010CC"/>
    <w:rsid w:val="1D821748"/>
    <w:rsid w:val="1E13095B"/>
    <w:rsid w:val="1E5B0E7A"/>
    <w:rsid w:val="1E873C2D"/>
    <w:rsid w:val="1ED944A4"/>
    <w:rsid w:val="1F4123CD"/>
    <w:rsid w:val="1F712BE0"/>
    <w:rsid w:val="202B46A9"/>
    <w:rsid w:val="21726CF8"/>
    <w:rsid w:val="21E76952"/>
    <w:rsid w:val="22253A99"/>
    <w:rsid w:val="22335D53"/>
    <w:rsid w:val="22835A43"/>
    <w:rsid w:val="22CE2C3C"/>
    <w:rsid w:val="22DF69FE"/>
    <w:rsid w:val="23064383"/>
    <w:rsid w:val="23122F4C"/>
    <w:rsid w:val="23301B81"/>
    <w:rsid w:val="236E6D54"/>
    <w:rsid w:val="237F1C10"/>
    <w:rsid w:val="23B55D3A"/>
    <w:rsid w:val="24510CCE"/>
    <w:rsid w:val="245A05B6"/>
    <w:rsid w:val="249F0EE4"/>
    <w:rsid w:val="250903B9"/>
    <w:rsid w:val="251855D9"/>
    <w:rsid w:val="25F14F94"/>
    <w:rsid w:val="266030E7"/>
    <w:rsid w:val="2692553C"/>
    <w:rsid w:val="26AB2E50"/>
    <w:rsid w:val="26E91470"/>
    <w:rsid w:val="27124FEB"/>
    <w:rsid w:val="272565A0"/>
    <w:rsid w:val="28241BF8"/>
    <w:rsid w:val="2862387B"/>
    <w:rsid w:val="29550000"/>
    <w:rsid w:val="297464D0"/>
    <w:rsid w:val="29876FEB"/>
    <w:rsid w:val="2A4B74B1"/>
    <w:rsid w:val="2A5A6388"/>
    <w:rsid w:val="2A6D7E59"/>
    <w:rsid w:val="2AA85609"/>
    <w:rsid w:val="2AC21935"/>
    <w:rsid w:val="2AD37978"/>
    <w:rsid w:val="2B1C3B76"/>
    <w:rsid w:val="2B921488"/>
    <w:rsid w:val="2B987B46"/>
    <w:rsid w:val="2BA02AAC"/>
    <w:rsid w:val="2C272966"/>
    <w:rsid w:val="2C683765"/>
    <w:rsid w:val="2C7B47EB"/>
    <w:rsid w:val="2CC42C4B"/>
    <w:rsid w:val="2CCD4432"/>
    <w:rsid w:val="2CD53B08"/>
    <w:rsid w:val="2D0A7CFD"/>
    <w:rsid w:val="2D1B3AB4"/>
    <w:rsid w:val="2D3D5F42"/>
    <w:rsid w:val="2D4560BF"/>
    <w:rsid w:val="2D4924F6"/>
    <w:rsid w:val="2E18622B"/>
    <w:rsid w:val="2EC82F4F"/>
    <w:rsid w:val="2F0A2FCC"/>
    <w:rsid w:val="2F4D07CC"/>
    <w:rsid w:val="2F5651FA"/>
    <w:rsid w:val="2F9E349A"/>
    <w:rsid w:val="30F859D4"/>
    <w:rsid w:val="30FF69FB"/>
    <w:rsid w:val="3144329C"/>
    <w:rsid w:val="316A2009"/>
    <w:rsid w:val="31B73643"/>
    <w:rsid w:val="320C2E6C"/>
    <w:rsid w:val="32454CCF"/>
    <w:rsid w:val="32B80B55"/>
    <w:rsid w:val="32BC628C"/>
    <w:rsid w:val="32D01270"/>
    <w:rsid w:val="3327621A"/>
    <w:rsid w:val="338D4E9E"/>
    <w:rsid w:val="339B2B70"/>
    <w:rsid w:val="33DE590F"/>
    <w:rsid w:val="33DE6413"/>
    <w:rsid w:val="33FF1410"/>
    <w:rsid w:val="34245D0D"/>
    <w:rsid w:val="34D76732"/>
    <w:rsid w:val="34EE7C4D"/>
    <w:rsid w:val="350770A6"/>
    <w:rsid w:val="351831F7"/>
    <w:rsid w:val="353F2950"/>
    <w:rsid w:val="355F1377"/>
    <w:rsid w:val="35756369"/>
    <w:rsid w:val="35817C76"/>
    <w:rsid w:val="36124460"/>
    <w:rsid w:val="364B5D89"/>
    <w:rsid w:val="37297CFA"/>
    <w:rsid w:val="37403D6E"/>
    <w:rsid w:val="375F1615"/>
    <w:rsid w:val="378B1313"/>
    <w:rsid w:val="383B1788"/>
    <w:rsid w:val="38457111"/>
    <w:rsid w:val="384B13CE"/>
    <w:rsid w:val="38EB532B"/>
    <w:rsid w:val="3A01551C"/>
    <w:rsid w:val="3A6801EA"/>
    <w:rsid w:val="3A814C6B"/>
    <w:rsid w:val="3AD042AE"/>
    <w:rsid w:val="3B025802"/>
    <w:rsid w:val="3BC354AC"/>
    <w:rsid w:val="3BC54B4E"/>
    <w:rsid w:val="3BF824E4"/>
    <w:rsid w:val="3C5817AB"/>
    <w:rsid w:val="3C767867"/>
    <w:rsid w:val="3CD33D7B"/>
    <w:rsid w:val="3D824BD0"/>
    <w:rsid w:val="3D915FB6"/>
    <w:rsid w:val="3D9E5990"/>
    <w:rsid w:val="3DA80231"/>
    <w:rsid w:val="3DDF485C"/>
    <w:rsid w:val="3DF933E5"/>
    <w:rsid w:val="3EAD40F5"/>
    <w:rsid w:val="3ECF4984"/>
    <w:rsid w:val="3FF93C46"/>
    <w:rsid w:val="40172194"/>
    <w:rsid w:val="40426D65"/>
    <w:rsid w:val="40585792"/>
    <w:rsid w:val="40AA3B7A"/>
    <w:rsid w:val="411622F0"/>
    <w:rsid w:val="417378F5"/>
    <w:rsid w:val="41C87F13"/>
    <w:rsid w:val="423E670F"/>
    <w:rsid w:val="425557AF"/>
    <w:rsid w:val="42997CDA"/>
    <w:rsid w:val="42A437B5"/>
    <w:rsid w:val="42DB51D2"/>
    <w:rsid w:val="43250026"/>
    <w:rsid w:val="433B7410"/>
    <w:rsid w:val="43537B16"/>
    <w:rsid w:val="437F0473"/>
    <w:rsid w:val="439B788C"/>
    <w:rsid w:val="43A8186D"/>
    <w:rsid w:val="4445448F"/>
    <w:rsid w:val="44603BE1"/>
    <w:rsid w:val="446E2F7E"/>
    <w:rsid w:val="449C790E"/>
    <w:rsid w:val="44D167FF"/>
    <w:rsid w:val="44D67A69"/>
    <w:rsid w:val="44FB1A9D"/>
    <w:rsid w:val="451811C2"/>
    <w:rsid w:val="456F7DEB"/>
    <w:rsid w:val="45795B60"/>
    <w:rsid w:val="45AE112B"/>
    <w:rsid w:val="45C039C4"/>
    <w:rsid w:val="45E50B22"/>
    <w:rsid w:val="464274D8"/>
    <w:rsid w:val="464942C0"/>
    <w:rsid w:val="46521FAB"/>
    <w:rsid w:val="46BE2DFB"/>
    <w:rsid w:val="46DC6450"/>
    <w:rsid w:val="46EC0147"/>
    <w:rsid w:val="46F62C73"/>
    <w:rsid w:val="47695F18"/>
    <w:rsid w:val="482F6415"/>
    <w:rsid w:val="485621DE"/>
    <w:rsid w:val="48A344BC"/>
    <w:rsid w:val="497D647B"/>
    <w:rsid w:val="499B0A2E"/>
    <w:rsid w:val="49F25590"/>
    <w:rsid w:val="4A4961FC"/>
    <w:rsid w:val="4AA62D77"/>
    <w:rsid w:val="4B2176D0"/>
    <w:rsid w:val="4B657708"/>
    <w:rsid w:val="4BB774B2"/>
    <w:rsid w:val="4C12357C"/>
    <w:rsid w:val="4C164A6A"/>
    <w:rsid w:val="4C2B69C9"/>
    <w:rsid w:val="4C3B2AED"/>
    <w:rsid w:val="4C573BF6"/>
    <w:rsid w:val="4C73239B"/>
    <w:rsid w:val="4CB767E7"/>
    <w:rsid w:val="4D39793C"/>
    <w:rsid w:val="4D421EA6"/>
    <w:rsid w:val="4DFF1948"/>
    <w:rsid w:val="4E9E6FDF"/>
    <w:rsid w:val="4F085E97"/>
    <w:rsid w:val="4F2D626F"/>
    <w:rsid w:val="4F922528"/>
    <w:rsid w:val="4FB32CDE"/>
    <w:rsid w:val="501150C5"/>
    <w:rsid w:val="50381E05"/>
    <w:rsid w:val="50A67FC4"/>
    <w:rsid w:val="51202886"/>
    <w:rsid w:val="51362FC5"/>
    <w:rsid w:val="516E5F73"/>
    <w:rsid w:val="51754E1F"/>
    <w:rsid w:val="519B10DF"/>
    <w:rsid w:val="51A01103"/>
    <w:rsid w:val="51B41EEA"/>
    <w:rsid w:val="51CE6452"/>
    <w:rsid w:val="520C773B"/>
    <w:rsid w:val="521B534B"/>
    <w:rsid w:val="52F64D61"/>
    <w:rsid w:val="53044792"/>
    <w:rsid w:val="532C7D9C"/>
    <w:rsid w:val="53684380"/>
    <w:rsid w:val="546F079F"/>
    <w:rsid w:val="549506E9"/>
    <w:rsid w:val="54FB02FB"/>
    <w:rsid w:val="551579FD"/>
    <w:rsid w:val="5531333F"/>
    <w:rsid w:val="55521EB4"/>
    <w:rsid w:val="564C2067"/>
    <w:rsid w:val="56565E81"/>
    <w:rsid w:val="5680798A"/>
    <w:rsid w:val="56EF45BD"/>
    <w:rsid w:val="57544204"/>
    <w:rsid w:val="582F2671"/>
    <w:rsid w:val="584B18BB"/>
    <w:rsid w:val="587A5A5D"/>
    <w:rsid w:val="599638E2"/>
    <w:rsid w:val="59A66E1E"/>
    <w:rsid w:val="59F953B4"/>
    <w:rsid w:val="5A142BB3"/>
    <w:rsid w:val="5A482B77"/>
    <w:rsid w:val="5A6A17E4"/>
    <w:rsid w:val="5AE65F4C"/>
    <w:rsid w:val="5AEE4793"/>
    <w:rsid w:val="5BC8520C"/>
    <w:rsid w:val="5C013DCF"/>
    <w:rsid w:val="5C5F6F22"/>
    <w:rsid w:val="5D4F4577"/>
    <w:rsid w:val="5D97590E"/>
    <w:rsid w:val="5E196186"/>
    <w:rsid w:val="5E322F87"/>
    <w:rsid w:val="5E3F4BA4"/>
    <w:rsid w:val="5E766E70"/>
    <w:rsid w:val="5E897002"/>
    <w:rsid w:val="5EF07A25"/>
    <w:rsid w:val="5F0E4945"/>
    <w:rsid w:val="5F29310A"/>
    <w:rsid w:val="5F3A5ECA"/>
    <w:rsid w:val="5FC96A68"/>
    <w:rsid w:val="608E3838"/>
    <w:rsid w:val="6149299E"/>
    <w:rsid w:val="615322FC"/>
    <w:rsid w:val="618D5430"/>
    <w:rsid w:val="61A82C61"/>
    <w:rsid w:val="61D10970"/>
    <w:rsid w:val="622100D9"/>
    <w:rsid w:val="629C626F"/>
    <w:rsid w:val="629F5DAD"/>
    <w:rsid w:val="630B4E88"/>
    <w:rsid w:val="639649F7"/>
    <w:rsid w:val="639A71F2"/>
    <w:rsid w:val="63DD5EFA"/>
    <w:rsid w:val="643545C7"/>
    <w:rsid w:val="64491835"/>
    <w:rsid w:val="6469025A"/>
    <w:rsid w:val="64741A01"/>
    <w:rsid w:val="64C37078"/>
    <w:rsid w:val="656D3CD2"/>
    <w:rsid w:val="660E3F29"/>
    <w:rsid w:val="662D6E94"/>
    <w:rsid w:val="664577A5"/>
    <w:rsid w:val="668A36A3"/>
    <w:rsid w:val="66904CB1"/>
    <w:rsid w:val="669D569A"/>
    <w:rsid w:val="66C062D8"/>
    <w:rsid w:val="678972B0"/>
    <w:rsid w:val="67C2141D"/>
    <w:rsid w:val="67F00398"/>
    <w:rsid w:val="689A4216"/>
    <w:rsid w:val="68D50947"/>
    <w:rsid w:val="693C103C"/>
    <w:rsid w:val="69FD5CDB"/>
    <w:rsid w:val="6B0D6BA5"/>
    <w:rsid w:val="6B1431AF"/>
    <w:rsid w:val="6B40208A"/>
    <w:rsid w:val="6B604D93"/>
    <w:rsid w:val="6BD87358"/>
    <w:rsid w:val="6C142BC6"/>
    <w:rsid w:val="6C210BD1"/>
    <w:rsid w:val="6C834ED9"/>
    <w:rsid w:val="6CCF60C4"/>
    <w:rsid w:val="6D466A3C"/>
    <w:rsid w:val="6D7130FA"/>
    <w:rsid w:val="6DB06717"/>
    <w:rsid w:val="6DF94725"/>
    <w:rsid w:val="6E446576"/>
    <w:rsid w:val="6E623367"/>
    <w:rsid w:val="6F4F2F87"/>
    <w:rsid w:val="6F504DAA"/>
    <w:rsid w:val="6FA83780"/>
    <w:rsid w:val="70211640"/>
    <w:rsid w:val="703C4C26"/>
    <w:rsid w:val="711213B0"/>
    <w:rsid w:val="711D73B6"/>
    <w:rsid w:val="712839A6"/>
    <w:rsid w:val="715A268E"/>
    <w:rsid w:val="717C38F3"/>
    <w:rsid w:val="718B61C8"/>
    <w:rsid w:val="719707DD"/>
    <w:rsid w:val="721C1253"/>
    <w:rsid w:val="72462DB2"/>
    <w:rsid w:val="727651D8"/>
    <w:rsid w:val="72BB7684"/>
    <w:rsid w:val="72D22312"/>
    <w:rsid w:val="73AC749D"/>
    <w:rsid w:val="73D25A08"/>
    <w:rsid w:val="74094826"/>
    <w:rsid w:val="74396D33"/>
    <w:rsid w:val="748A17DE"/>
    <w:rsid w:val="748D42AB"/>
    <w:rsid w:val="74DA0C1F"/>
    <w:rsid w:val="74DD1192"/>
    <w:rsid w:val="759C4130"/>
    <w:rsid w:val="75AC3954"/>
    <w:rsid w:val="75D04571"/>
    <w:rsid w:val="760320CE"/>
    <w:rsid w:val="769B5ADA"/>
    <w:rsid w:val="76D25534"/>
    <w:rsid w:val="77327194"/>
    <w:rsid w:val="773905CF"/>
    <w:rsid w:val="773C4FCB"/>
    <w:rsid w:val="775F5F6E"/>
    <w:rsid w:val="776E6245"/>
    <w:rsid w:val="77850367"/>
    <w:rsid w:val="792F6B06"/>
    <w:rsid w:val="7993235D"/>
    <w:rsid w:val="79B07BA8"/>
    <w:rsid w:val="79C74886"/>
    <w:rsid w:val="7A2E5054"/>
    <w:rsid w:val="7A7B0A49"/>
    <w:rsid w:val="7B8B1423"/>
    <w:rsid w:val="7BC21A28"/>
    <w:rsid w:val="7BCB2834"/>
    <w:rsid w:val="7BE658C0"/>
    <w:rsid w:val="7C2C78F2"/>
    <w:rsid w:val="7C6200EA"/>
    <w:rsid w:val="7C922972"/>
    <w:rsid w:val="7D184A3F"/>
    <w:rsid w:val="7D7A44D4"/>
    <w:rsid w:val="7DB239EF"/>
    <w:rsid w:val="7DB35707"/>
    <w:rsid w:val="7DD852A4"/>
    <w:rsid w:val="7E216530"/>
    <w:rsid w:val="7E23028D"/>
    <w:rsid w:val="7E24647E"/>
    <w:rsid w:val="7E3348F3"/>
    <w:rsid w:val="7E5519D8"/>
    <w:rsid w:val="7EA81BF1"/>
    <w:rsid w:val="7ECA0B9D"/>
    <w:rsid w:val="7EE20905"/>
    <w:rsid w:val="7EE23F59"/>
    <w:rsid w:val="7F260101"/>
    <w:rsid w:val="7F73630B"/>
    <w:rsid w:val="7FA14AA5"/>
    <w:rsid w:val="7FAE57F9"/>
    <w:rsid w:val="7FB965D2"/>
    <w:rsid w:val="7FD0547A"/>
    <w:rsid w:val="7FD77A83"/>
    <w:rsid w:val="7FD843A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qFormat="1" w:uiPriority="99" w:name="HTML Code"/>
    <w:lsdException w:qFormat="1" w:uiPriority="99" w:name="HTML Definition"/>
    <w:lsdException w:qFormat="1" w:uiPriority="99" w:name="HTML Keyboard"/>
    <w:lsdException w:uiPriority="99" w:name="HTML Preformatted"/>
    <w:lsdException w:qFormat="1"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ate"/>
    <w:basedOn w:val="1"/>
    <w:next w:val="1"/>
    <w:link w:val="20"/>
    <w:semiHidden/>
    <w:unhideWhenUsed/>
    <w:qFormat/>
    <w:uiPriority w:val="99"/>
    <w:pPr>
      <w:ind w:left="100" w:leftChars="2500"/>
    </w:pPr>
  </w:style>
  <w:style w:type="paragraph" w:styleId="4">
    <w:name w:val="Balloon Text"/>
    <w:basedOn w:val="1"/>
    <w:link w:val="21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0"/>
    <w:pPr>
      <w:widowControl/>
      <w:jc w:val="left"/>
    </w:pPr>
    <w:rPr>
      <w:rFonts w:ascii="宋体" w:hAnsi="宋体" w:cs="宋体"/>
      <w:kern w:val="0"/>
      <w:sz w:val="24"/>
    </w:rPr>
  </w:style>
  <w:style w:type="character" w:styleId="10">
    <w:name w:val="Strong"/>
    <w:basedOn w:val="9"/>
    <w:qFormat/>
    <w:uiPriority w:val="22"/>
    <w:rPr>
      <w:b/>
    </w:rPr>
  </w:style>
  <w:style w:type="character" w:styleId="11">
    <w:name w:val="FollowedHyperlink"/>
    <w:basedOn w:val="9"/>
    <w:semiHidden/>
    <w:unhideWhenUsed/>
    <w:qFormat/>
    <w:uiPriority w:val="99"/>
    <w:rPr>
      <w:color w:val="353434"/>
      <w:u w:val="none"/>
    </w:rPr>
  </w:style>
  <w:style w:type="character" w:styleId="12">
    <w:name w:val="Emphasis"/>
    <w:basedOn w:val="9"/>
    <w:qFormat/>
    <w:uiPriority w:val="20"/>
  </w:style>
  <w:style w:type="character" w:styleId="13">
    <w:name w:val="HTML Definition"/>
    <w:basedOn w:val="9"/>
    <w:semiHidden/>
    <w:unhideWhenUsed/>
    <w:qFormat/>
    <w:uiPriority w:val="99"/>
    <w:rPr>
      <w:i/>
    </w:rPr>
  </w:style>
  <w:style w:type="character" w:styleId="14">
    <w:name w:val="Hyperlink"/>
    <w:basedOn w:val="9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15">
    <w:name w:val="HTML Code"/>
    <w:basedOn w:val="9"/>
    <w:semiHidden/>
    <w:unhideWhenUsed/>
    <w:qFormat/>
    <w:uiPriority w:val="99"/>
    <w:rPr>
      <w:rFonts w:hint="default" w:ascii="Consolas" w:hAnsi="Consolas" w:eastAsia="Consolas" w:cs="Consolas"/>
      <w:color w:val="C7254E"/>
      <w:sz w:val="21"/>
      <w:szCs w:val="21"/>
      <w:shd w:val="clear" w:color="auto" w:fill="F9F2F4"/>
    </w:rPr>
  </w:style>
  <w:style w:type="character" w:styleId="16">
    <w:name w:val="HTML Keyboard"/>
    <w:basedOn w:val="9"/>
    <w:semiHidden/>
    <w:unhideWhenUsed/>
    <w:qFormat/>
    <w:uiPriority w:val="99"/>
    <w:rPr>
      <w:rFonts w:ascii="Consolas" w:hAnsi="Consolas" w:eastAsia="Consolas" w:cs="Consolas"/>
      <w:color w:val="FFFFFF"/>
      <w:sz w:val="21"/>
      <w:szCs w:val="21"/>
      <w:shd w:val="clear" w:color="auto" w:fill="333333"/>
    </w:rPr>
  </w:style>
  <w:style w:type="character" w:styleId="17">
    <w:name w:val="HTML Sample"/>
    <w:basedOn w:val="9"/>
    <w:semiHidden/>
    <w:unhideWhenUsed/>
    <w:qFormat/>
    <w:uiPriority w:val="99"/>
    <w:rPr>
      <w:rFonts w:hint="default" w:ascii="Consolas" w:hAnsi="Consolas" w:eastAsia="Consolas" w:cs="Consolas"/>
      <w:sz w:val="21"/>
      <w:szCs w:val="21"/>
    </w:rPr>
  </w:style>
  <w:style w:type="character" w:customStyle="1" w:styleId="18">
    <w:name w:val="页眉 Char"/>
    <w:basedOn w:val="9"/>
    <w:link w:val="6"/>
    <w:qFormat/>
    <w:uiPriority w:val="99"/>
    <w:rPr>
      <w:sz w:val="18"/>
      <w:szCs w:val="18"/>
    </w:rPr>
  </w:style>
  <w:style w:type="character" w:customStyle="1" w:styleId="19">
    <w:name w:val="页脚 Char"/>
    <w:basedOn w:val="9"/>
    <w:link w:val="5"/>
    <w:qFormat/>
    <w:uiPriority w:val="99"/>
    <w:rPr>
      <w:sz w:val="18"/>
      <w:szCs w:val="18"/>
    </w:rPr>
  </w:style>
  <w:style w:type="character" w:customStyle="1" w:styleId="20">
    <w:name w:val="日期 Char"/>
    <w:basedOn w:val="9"/>
    <w:link w:val="3"/>
    <w:semiHidden/>
    <w:qFormat/>
    <w:uiPriority w:val="99"/>
  </w:style>
  <w:style w:type="character" w:customStyle="1" w:styleId="21">
    <w:name w:val="批注框文本 Char"/>
    <w:basedOn w:val="9"/>
    <w:link w:val="4"/>
    <w:semiHidden/>
    <w:qFormat/>
    <w:uiPriority w:val="99"/>
    <w:rPr>
      <w:sz w:val="18"/>
      <w:szCs w:val="18"/>
    </w:rPr>
  </w:style>
  <w:style w:type="character" w:customStyle="1" w:styleId="22">
    <w:name w:val="owl-numbers"/>
    <w:basedOn w:val="9"/>
    <w:qFormat/>
    <w:uiPriority w:val="0"/>
    <w:rPr>
      <w:color w:val="FFFFFF"/>
      <w:sz w:val="18"/>
      <w:szCs w:val="18"/>
    </w:rPr>
  </w:style>
  <w:style w:type="character" w:customStyle="1" w:styleId="23">
    <w:name w:val="countto"/>
    <w:basedOn w:val="9"/>
    <w:qFormat/>
    <w:uiPriority w:val="0"/>
    <w:rPr>
      <w:sz w:val="37"/>
      <w:szCs w:val="37"/>
    </w:rPr>
  </w:style>
  <w:style w:type="character" w:customStyle="1" w:styleId="24">
    <w:name w:val="countto1"/>
    <w:basedOn w:val="9"/>
    <w:qFormat/>
    <w:uiPriority w:val="0"/>
    <w:rPr>
      <w:sz w:val="60"/>
      <w:szCs w:val="60"/>
    </w:rPr>
  </w:style>
  <w:style w:type="character" w:customStyle="1" w:styleId="25">
    <w:name w:val="countto2"/>
    <w:basedOn w:val="9"/>
    <w:qFormat/>
    <w:uiPriority w:val="0"/>
    <w:rPr>
      <w:sz w:val="69"/>
      <w:szCs w:val="69"/>
    </w:rPr>
  </w:style>
  <w:style w:type="character" w:customStyle="1" w:styleId="26">
    <w:name w:val="loader"/>
    <w:basedOn w:val="9"/>
    <w:qFormat/>
    <w:uiPriority w:val="0"/>
    <w:rPr>
      <w:sz w:val="15"/>
      <w:szCs w:val="15"/>
    </w:rPr>
  </w:style>
  <w:style w:type="character" w:customStyle="1" w:styleId="27">
    <w:name w:val="badge65"/>
    <w:basedOn w:val="9"/>
    <w:qFormat/>
    <w:uiPriority w:val="0"/>
  </w:style>
  <w:style w:type="character" w:customStyle="1" w:styleId="28">
    <w:name w:val="user-avatar"/>
    <w:basedOn w:val="9"/>
    <w:qFormat/>
    <w:uiPriority w:val="0"/>
    <w:rPr>
      <w:shd w:val="clear" w:color="auto" w:fill="EEEEE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1.e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2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2AF108D-C2AB-46D9-AD40-ED0C001B606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admin</Company>
  <Pages>1</Pages>
  <Words>353</Words>
  <Characters>2018</Characters>
  <Lines>16</Lines>
  <Paragraphs>4</Paragraphs>
  <TotalTime>3</TotalTime>
  <ScaleCrop>false</ScaleCrop>
  <LinksUpToDate>false</LinksUpToDate>
  <CharactersWithSpaces>2367</CharactersWithSpaces>
  <Application>WPS Office_11.1.0.89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3-29T00:56:00Z</dcterms:created>
  <dc:creator>龙春霖</dc:creator>
  <cp:lastModifiedBy>BULL</cp:lastModifiedBy>
  <cp:lastPrinted>2019-09-02T03:08:00Z</cp:lastPrinted>
  <dcterms:modified xsi:type="dcterms:W3CDTF">2019-09-07T02:43:25Z</dcterms:modified>
  <cp:revision>7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